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89" r:id="rId3"/>
    <p:sldId id="388" r:id="rId4"/>
    <p:sldId id="417" r:id="rId5"/>
    <p:sldId id="421" r:id="rId6"/>
    <p:sldId id="422" r:id="rId7"/>
    <p:sldId id="423" r:id="rId8"/>
    <p:sldId id="424" r:id="rId9"/>
    <p:sldId id="425" r:id="rId10"/>
    <p:sldId id="426" r:id="rId11"/>
    <p:sldId id="415" r:id="rId12"/>
    <p:sldId id="392" r:id="rId13"/>
    <p:sldId id="393" r:id="rId14"/>
    <p:sldId id="391" r:id="rId15"/>
    <p:sldId id="395" r:id="rId16"/>
    <p:sldId id="396" r:id="rId17"/>
    <p:sldId id="399" r:id="rId18"/>
    <p:sldId id="400" r:id="rId19"/>
    <p:sldId id="403" r:id="rId20"/>
    <p:sldId id="406" r:id="rId21"/>
    <p:sldId id="407" r:id="rId22"/>
    <p:sldId id="409" r:id="rId23"/>
    <p:sldId id="419" r:id="rId24"/>
    <p:sldId id="420" r:id="rId25"/>
    <p:sldId id="412" r:id="rId26"/>
    <p:sldId id="427" r:id="rId27"/>
    <p:sldId id="428" r:id="rId28"/>
    <p:sldId id="413" r:id="rId29"/>
    <p:sldId id="429" r:id="rId30"/>
    <p:sldId id="430" r:id="rId31"/>
    <p:sldId id="431" r:id="rId32"/>
    <p:sldId id="432" r:id="rId33"/>
    <p:sldId id="418" r:id="rId34"/>
    <p:sldId id="416" r:id="rId35"/>
    <p:sldId id="414" r:id="rId3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14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34" autoAdjust="0"/>
    <p:restoredTop sz="94660"/>
  </p:normalViewPr>
  <p:slideViewPr>
    <p:cSldViewPr snapToGrid="0">
      <p:cViewPr varScale="1">
        <p:scale>
          <a:sx n="84" d="100"/>
          <a:sy n="84" d="100"/>
        </p:scale>
        <p:origin x="66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14.e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4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27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1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8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9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03045" y="403724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27622" y="5082268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άλυση και επεξεργασία φασμάτων: Αρωματικά συστήματα</a:t>
            </a: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encilGrayscale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0800" y="1522445"/>
            <a:ext cx="4164490" cy="31233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222884" y="2220249"/>
            <a:ext cx="11298556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ούμε τέσσερις απορροφήσεις στην αρωματική περιοχή (ανεξαρτήτου πολλαπλότητας) με εμβαδόν 1 κάθε μια. Ως εκ τούτου, και τα 4 αρωματικά υδρογόνα είναι μεταξύ τους χημικώς μη ισοδύναμα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ομή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λοιπόν αποκλείετ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facto.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1473578" y="1205157"/>
            <a:ext cx="1593706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θανές δομές: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28185"/>
              </p:ext>
            </p:extLst>
          </p:nvPr>
        </p:nvGraphicFramePr>
        <p:xfrm>
          <a:off x="3763582" y="546586"/>
          <a:ext cx="3606482" cy="167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CS ChemDraw Drawing" r:id="rId3" imgW="2824007" imgH="1310766" progId="ChemDraw.Document.6.0">
                  <p:embed/>
                </p:oleObj>
              </mc:Choice>
              <mc:Fallback>
                <p:oleObj name="CS ChemDraw Drawing" r:id="rId3" imgW="2824007" imgH="1310766" progId="ChemDraw.Document.6.0">
                  <p:embed/>
                  <p:pic>
                    <p:nvPicPr>
                      <p:cNvPr id="6" name="Αντικείμενο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3582" y="546586"/>
                        <a:ext cx="3606482" cy="167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42405"/>
              </p:ext>
            </p:extLst>
          </p:nvPr>
        </p:nvGraphicFramePr>
        <p:xfrm>
          <a:off x="4673537" y="2833491"/>
          <a:ext cx="2166175" cy="148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CS ChemDraw Drawing" r:id="rId5" imgW="1784569" imgH="1227191" progId="ChemDraw.Document.6.0">
                  <p:embed/>
                </p:oleObj>
              </mc:Choice>
              <mc:Fallback>
                <p:oleObj name="CS ChemDraw Drawing" r:id="rId5" imgW="1784569" imgH="1227191" progId="ChemDraw.Document.6.0">
                  <p:embed/>
                  <p:pic>
                    <p:nvPicPr>
                      <p:cNvPr id="7" name="Αντικείμενο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3537" y="2833491"/>
                        <a:ext cx="2166175" cy="1487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222884" y="4389665"/>
            <a:ext cx="11298556" cy="2336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ις δομές Β 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α αρωματικά Η είμαι μεταξύ τους χημικώς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ισοδύναμα. Και στις δύο θα παρατηρήσουμε 4 σήματα στην περιοχή των αρωματικών Η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κλειδί είναι η πολλαπλότητα των κορυφών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δομή Β το </a:t>
            </a:r>
            <a:r>
              <a:rPr lang="el-GR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ουσιαστικά θα είναι μια απλή κορυφή (στην πράξη σχάζεται λόγω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ερ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υζυγίας με τα άλλα αρωματικά Η, αλλά η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~ 0).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αρωματική περιοχή, όλα τα σήματα υπόκεινται σε πολλαπλές σχάσεις ώστε τελικά, η δομή είναι η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5057315" y="17611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3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34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Εικόνα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6435" y="332994"/>
            <a:ext cx="8096250" cy="5295900"/>
          </a:xfrm>
          <a:prstGeom prst="rect">
            <a:avLst/>
          </a:prstGeom>
        </p:spPr>
      </p:pic>
      <p:sp>
        <p:nvSpPr>
          <p:cNvPr id="3" name="Ορθογώνιο 2"/>
          <p:cNvSpPr/>
          <p:nvPr/>
        </p:nvSpPr>
        <p:spPr>
          <a:xfrm>
            <a:off x="4513541" y="458161"/>
            <a:ext cx="18352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4</a:t>
            </a:r>
            <a:endParaRPr lang="en-US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Ι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Ορθογώνιο 1"/>
              <p:cNvSpPr/>
              <p:nvPr/>
            </p:nvSpPr>
            <p:spPr>
              <a:xfrm>
                <a:off x="2197989" y="5774012"/>
                <a:ext cx="7854696" cy="960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Το φάσμα λήφθηκε σε όργανο συχνότητας 400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Hz.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Η</m:t>
                            </m:r>
                          </m:e>
                        </m:d>
                        <m: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Χ</m:t>
                        </m:r>
                        <m:r>
                          <a:rPr lang="el-GR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−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Ορθογώνιο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989" y="5774012"/>
                <a:ext cx="7854696" cy="960969"/>
              </a:xfrm>
              <a:prstGeom prst="rect">
                <a:avLst/>
              </a:prstGeom>
              <a:blipFill>
                <a:blip r:embed="rId3"/>
                <a:stretch>
                  <a:fillRect l="-699" t="-5696" b="-379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2672407" y="3290054"/>
            <a:ext cx="7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HCl</a:t>
            </a:r>
            <a:r>
              <a:rPr lang="en-US" baseline="-25000" dirty="0" smtClean="0"/>
              <a:t>3</a:t>
            </a:r>
            <a:endParaRPr lang="el-GR" dirty="0"/>
          </a:p>
        </p:txBody>
      </p:sp>
      <p:cxnSp>
        <p:nvCxnSpPr>
          <p:cNvPr id="7" name="Ευθύγραμμο βέλος σύνδεσης 6"/>
          <p:cNvCxnSpPr/>
          <p:nvPr/>
        </p:nvCxnSpPr>
        <p:spPr>
          <a:xfrm>
            <a:off x="2807208" y="3602736"/>
            <a:ext cx="0" cy="46634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Εικόνα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4453" y="1719672"/>
            <a:ext cx="5461086" cy="223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11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222883" y="698770"/>
            <a:ext cx="10137267" cy="2336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ένωση έχει υψηλό βαθμό ακορεστότητας. Ο ΜΤ έχει 7 άνθρακες και αφού υπάρχουν απορροφήσεις στην περιοχή 6.5-8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αρωματικών Η) σίγουρα έχει αρωματικό δακτύλιο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λή κορυφή στα 2.3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βρίσκεται σε χαρακτηριστική περιοχή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ώ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 (υδρογόνα σε άνθρακα, ο οποίος συνδέεται με αρωματικό σύστημα). Το εμβαδόν της απορρόφησης είναι 3 οπότε μάλλον αντιστοιχεί σε ομάδ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αφού είναι απλή απορρόφηση δεν υπάρχουν γειτονικά υδρογόνα που συζεύγνυνται μαζί της (ν+1 = 0 + 1 = 1απλή)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ομένως το ιώδιο (Ι) πρέπει να είναι και αυτό ενωμένο με τον αρωματικό δακτύλιο.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73854"/>
              </p:ext>
            </p:extLst>
          </p:nvPr>
        </p:nvGraphicFramePr>
        <p:xfrm>
          <a:off x="10842134" y="790907"/>
          <a:ext cx="563689" cy="63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CS ChemDraw Drawing" r:id="rId3" imgW="369162" imgH="419155" progId="ChemDraw.Document.6.0">
                  <p:embed/>
                </p:oleObj>
              </mc:Choice>
              <mc:Fallback>
                <p:oleObj name="CS ChemDraw Drawing" r:id="rId3" imgW="369162" imgH="419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2134" y="790907"/>
                        <a:ext cx="563689" cy="63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41277"/>
              </p:ext>
            </p:extLst>
          </p:nvPr>
        </p:nvGraphicFramePr>
        <p:xfrm>
          <a:off x="10780476" y="1866782"/>
          <a:ext cx="687004" cy="29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CS ChemDraw Drawing" r:id="rId5" imgW="418923" imgH="181222" progId="ChemDraw.Document.6.0">
                  <p:embed/>
                </p:oleObj>
              </mc:Choice>
              <mc:Fallback>
                <p:oleObj name="CS ChemDraw Drawing" r:id="rId5" imgW="418923" imgH="1812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80476" y="1866782"/>
                        <a:ext cx="687004" cy="296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38214"/>
              </p:ext>
            </p:extLst>
          </p:nvPr>
        </p:nvGraphicFramePr>
        <p:xfrm>
          <a:off x="2794000" y="3355975"/>
          <a:ext cx="543242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CS ChemDraw Drawing" r:id="rId7" imgW="3569137" imgH="1110783" progId="ChemDraw.Document.6.0">
                  <p:embed/>
                </p:oleObj>
              </mc:Choice>
              <mc:Fallback>
                <p:oleObj name="CS ChemDraw Drawing" r:id="rId7" imgW="3569137" imgH="1110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4000" y="3355975"/>
                        <a:ext cx="5432425" cy="169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222883" y="5311892"/>
            <a:ext cx="9305165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ομή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οκλείετα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το μόριο έχει επίπεδο συμμετρίας καθώς και άξονα συμμετρία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ώστε το 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ισοδύναμο με το </a:t>
            </a: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θώς και το 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το </a:t>
            </a:r>
            <a:r>
              <a:rPr lang="el-G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Στην περίπτωση αυτή θα παρατηρούσαμε δύο απορροφήσεις στην περιοχή των αρωματικών (6.5 – 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0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κάθε μια εκ των οποίων θα ήταν διπλή με εμβαδόν 2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καστ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20771"/>
              </p:ext>
            </p:extLst>
          </p:nvPr>
        </p:nvGraphicFramePr>
        <p:xfrm>
          <a:off x="9539192" y="5046663"/>
          <a:ext cx="2605884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CS ChemDraw Drawing" r:id="rId9" imgW="2724912" imgH="1327396" progId="ChemDraw.Document.6.0">
                  <p:embed/>
                </p:oleObj>
              </mc:Choice>
              <mc:Fallback>
                <p:oleObj name="CS ChemDraw Drawing" r:id="rId9" imgW="2724912" imgH="13273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39192" y="5046663"/>
                        <a:ext cx="2605884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/>
          <p:cNvSpPr/>
          <p:nvPr/>
        </p:nvSpPr>
        <p:spPr>
          <a:xfrm>
            <a:off x="4875465" y="196548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4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78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97753"/>
              </p:ext>
            </p:extLst>
          </p:nvPr>
        </p:nvGraphicFramePr>
        <p:xfrm>
          <a:off x="9272206" y="941197"/>
          <a:ext cx="256857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CS ChemDraw Drawing" r:id="rId3" imgW="1687174" imgH="973907" progId="ChemDraw.Document.6.0">
                  <p:embed/>
                </p:oleObj>
              </mc:Choice>
              <mc:Fallback>
                <p:oleObj name="CS ChemDraw Drawing" r:id="rId3" imgW="1687174" imgH="973907" progId="ChemDraw.Document.6.0">
                  <p:embed/>
                  <p:pic>
                    <p:nvPicPr>
                      <p:cNvPr id="6" name="Αντικείμενο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2206" y="941197"/>
                        <a:ext cx="2568575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0" y="539037"/>
            <a:ext cx="8838821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ομές Α και Β δεν έχουν κανένα στοιχείο συμμετρίας. Επομένως και στις δυο δομές, τα αρωματικά πρωτόνια είναι διακριτά μεταξύ τους, κάθε ένα θα δώσει ξεχωριστή απορρόφηση με εμβαδόν 1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καστ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στόσο, στην δομή Α όλα τα αρωματικά πρωτόνια συζεύγνυνται μεταξύ τους επομένως οι απορροφήσεις στην αρωματική περιοχή όλες θα είναι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ασμένε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σέξτε στο φάσμα την απλή απορρόφηση στα 7.5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Αντιστοιχεί σε πρωτόνιο το οποίο είν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μονωμέν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δεν συζεύγνυνται με κάποιο γειτονικό, επομένως πρέπει να είναι το </a:t>
            </a:r>
            <a:r>
              <a:rPr lang="el-GR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ην δομή Β. Στην πραγματικότητα το </a:t>
            </a:r>
            <a:r>
              <a:rPr lang="el-GR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υτό σχάζεται ελαφρώς από τα άλλα, ωστόσο οι τιμέ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~ 0 (παρατηρήστε ότι η απορρόφηση αυτή δεν είναι απόλυτα οξεία αλλά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ουσκώνει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)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Επομένως, το φάσμα αντιστοιχεί στην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ομή Β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δύο διπλές κορυφές. Το </a:t>
            </a:r>
            <a:r>
              <a:rPr lang="el-G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αμένω να είναι σε υψηλότερο πεδίο γιατί είναι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ρθο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ως προς το Ι (ογκώδες αλογόνο και θωρακίζει τους γύρω πυρήνες λόγω όγκου). Επομένως είναι η διπλή στα 7.13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άντα γράφουμε την μέση τιμή μεταξύ των δύο απορροφήσεων της διπλής) 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7.14 – 7.12)x400 = 0.02x400 = 8 Hz.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ιπλή στα 7.49 (το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έντρ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ταξύ 7.50-7.48 με ακρίβεια 2 δεκαδικών) αντιστοιχεί στο 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οποίο σχάζεται από το 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x40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40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Ορθογώνιο 2"/>
          <p:cNvSpPr/>
          <p:nvPr/>
        </p:nvSpPr>
        <p:spPr>
          <a:xfrm>
            <a:off x="0" y="5928007"/>
            <a:ext cx="11820144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τριπλή στα 6.9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ο </a:t>
            </a:r>
            <a:r>
              <a:rPr lang="el-GR" dirty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το οποίο σχάζεται από το </a:t>
            </a:r>
            <a:r>
              <a:rPr lang="el-G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ουσιαστικά το σήμα είναι μια διπλή της διπλής (διπλή από το </a:t>
            </a:r>
            <a:r>
              <a:rPr lang="el-G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άλλη μια διπλή από το </a:t>
            </a:r>
            <a:r>
              <a:rPr lang="el-GR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πειδή όμως οι σταθερές σύζευξης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l-GR" baseline="-25000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ίσες, μπορούμε να εφαρμόσουμε τον κανόνα ν+1 και να πούμε ότι το σήμα είναι τριπλή κορυφή. 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82129"/>
              </p:ext>
            </p:extLst>
          </p:nvPr>
        </p:nvGraphicFramePr>
        <p:xfrm>
          <a:off x="9969119" y="2845499"/>
          <a:ext cx="11747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CS ChemDraw Drawing" r:id="rId5" imgW="771073" imgH="1110783" progId="ChemDraw.Document.6.0">
                  <p:embed/>
                </p:oleObj>
              </mc:Choice>
              <mc:Fallback>
                <p:oleObj name="CS ChemDraw Drawing" r:id="rId5" imgW="771073" imgH="1110783" progId="ChemDraw.Document.6.0">
                  <p:embed/>
                  <p:pic>
                    <p:nvPicPr>
                      <p:cNvPr id="6" name="Αντικείμενο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9119" y="2845499"/>
                        <a:ext cx="1174750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/>
          <p:cNvSpPr/>
          <p:nvPr/>
        </p:nvSpPr>
        <p:spPr>
          <a:xfrm>
            <a:off x="4600115" y="57564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4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45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6537960" y="342476"/>
            <a:ext cx="565404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ουσιάζει 7 σήματα (αγνοήστε την τριπλή του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σος και  αριθμός τω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φού το μόριο δεν διαθέτει στοιχείο συμμετρίας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21.2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ο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υ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ό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νθρακας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σέξτε την απορρόφηση στα 94.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είναι εκτός περιοχής απορρόφησης αρωματικών ανθράκων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Ο λόγος είναι ότι 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υτός σίγουρα έχει ως υποκαταστάτη το ογκώδε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 οποίο λόγω όγκου θωρακίζει τον πυρήνα. Επίσης 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τεταρτοταγής (δεν έχει κανένα Η) και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υτό η κορυφή έχει μικρότερο μήκος συγκριτικά με τις άλλες κορυφές των αρωματικών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μοια, η απορρόφηση στα 140.4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ο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ου έχει υποκαταστάτη τ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εν έχει κανένα Η, είναι επομένως τεταρτοταγής και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υτό η κορυφή έχει μικρότερο σήμα (μικρότερη αφθονία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ις άλλες 4 κορυφές των αρωματικών απαιτούνται επιπλέον πειράματα για να πούμε με βεβαιότητα ποιο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ακριβός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τοσκοπικά δεδομέν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: 7.55 (s, 1H); 7.49 (d, J = 8Hz, 1H); 7.13 (d, J = 8 Hz, 1H); 6.98 (t, J = 8 Hz, 1H); 2.30 (s, 3H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40.4, 138.2, 134.6, 130.1, 125.5, 94.5, 21.2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98" y="0"/>
            <a:ext cx="6210300" cy="6648450"/>
          </a:xfrm>
          <a:prstGeom prst="rect">
            <a:avLst/>
          </a:prstGeom>
        </p:spPr>
      </p:pic>
      <p:sp>
        <p:nvSpPr>
          <p:cNvPr id="2" name="Ορθογώνιο 1"/>
          <p:cNvSpPr/>
          <p:nvPr/>
        </p:nvSpPr>
        <p:spPr>
          <a:xfrm>
            <a:off x="4073353" y="0"/>
            <a:ext cx="2416880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l-GR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- NMR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33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4000" y="83061"/>
            <a:ext cx="6356549" cy="4346064"/>
          </a:xfrm>
          <a:prstGeom prst="rect">
            <a:avLst/>
          </a:prstGeom>
        </p:spPr>
      </p:pic>
      <p:sp>
        <p:nvSpPr>
          <p:cNvPr id="8" name="Ορθογώνιο 7"/>
          <p:cNvSpPr/>
          <p:nvPr/>
        </p:nvSpPr>
        <p:spPr>
          <a:xfrm>
            <a:off x="651890" y="0"/>
            <a:ext cx="18352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Ι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276986" y="1118590"/>
            <a:ext cx="60911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δομέν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υ σας δίνονται: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9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7.8 Hz,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1.1 Hz, 1H)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8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7.8 Hz,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1 ppm (t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)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7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)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94 ppm (s, 3H)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276986" y="4200775"/>
            <a:ext cx="114863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ήρηση που θα πρέπει να θυμάστε: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τε βάζουμε αριθμό πάνω αριστερά στην τιμή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(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.χ. 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ή </a:t>
            </a:r>
            <a:r>
              <a:rPr lang="el-GR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?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αριθμός υποδεικνύει πόσους απλούς δεσμούς απέχουν μεταξύ τους τα πρωτόνια τα οποία συζεύγνυνται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ήθως δεν χρησιμοποιείται ο δείκτης).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87893"/>
              </p:ext>
            </p:extLst>
          </p:nvPr>
        </p:nvGraphicFramePr>
        <p:xfrm>
          <a:off x="6885559" y="5401104"/>
          <a:ext cx="41116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CS ChemDraw Drawing" r:id="rId4" imgW="2952023" imgH="876261" progId="ChemDraw.Document.6.0">
                  <p:embed/>
                </p:oleObj>
              </mc:Choice>
              <mc:Fallback>
                <p:oleObj name="CS ChemDraw Drawing" r:id="rId4" imgW="2952023" imgH="8762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5559" y="5401104"/>
                        <a:ext cx="411162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/>
          <p:cNvSpPr/>
          <p:nvPr/>
        </p:nvSpPr>
        <p:spPr>
          <a:xfrm>
            <a:off x="134110" y="2992081"/>
            <a:ext cx="5387015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λήφθηκε σε όργανο συχνότητας 400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Hz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: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5 (θα σας ζητηθεί να τον βρείτε οπότε να θυμάστε τον τύπο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21125" y="1044653"/>
            <a:ext cx="5130873" cy="2090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9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222884" y="346857"/>
            <a:ext cx="10670859" cy="5576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ένωση έχει υψηλό βαθμό ακορεστότητας. Ο ΜΤ έχει 8 άνθρακες και αφού υπάρχουν απορροφήσεις στην περιοχή 6.5-8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αρωματικών Η) σίγουρα έχει αρωματικό δακτύλιο, ο οποίος αυτόματα συνεπάγεται 4 βαθμούς ακορεστότητας (κάθε διπλός δεσμός αντιστοιχεί σε έναν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και κάθε δακτύλιο επίσης αντιστοιχεί σε έναν 1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άρχει ακόμα ένας βαθμός ακορεστότητας πέραν των 4αρων του αρωματικού δακτυλίου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έχει 5 απορροφήσεις οπότε στην δομή αντιστοιχούν 5 διαφορετικά είδη πρωτονίω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λή απορρόφηση στα 3.94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singlet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απλή) έχει εμβαδόν 3 οπότε μάλλον αντιστοιχεί σε μια ομάδα με 3 Η. Η συχνότητα στην οποία συντονίζονται τα Η αυτά είναι ενδεικτική για την ύπαρξη ομάδα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X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όπου Χ είναι κάποιο ηλεκτραρνητικό άτομο (εδώ αναγκαστικά είτε Ο είτε Ι). Το τμήμ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I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κλείεται αυτόματα γιατί στην περίπτωση αυτή δεν υπάρχει θέση να το συνδέσουμε στον υπόλοιπο σκελετό. Συνεπώς, η απορρόφηση στα 3.94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ε ομάδ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-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πομένως, το Ι είναι υποκαταστάτης του αρωματικού δακτυλίου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5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βαθμός ακορεστότητας πιθανότατα αντιστοιχεί σε καρβονυλομάδα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O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περιοχή των αρωματικών παρατηρούμε 4 διακριτά σήματα με εμβαδόν 1 έκαστο. Ως εκ τούτου, δύο από τις 6 θέσεις στον αρωματικό δακτύλιο έχουν υποκαταστάτες διάφορες του Η. Ψάχνουμε λοιπόν έν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υποκατεστημένο βενζόλιο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θανές δομές: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133872"/>
              </p:ext>
            </p:extLst>
          </p:nvPr>
        </p:nvGraphicFramePr>
        <p:xfrm>
          <a:off x="11274741" y="536399"/>
          <a:ext cx="563689" cy="63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" name="CS ChemDraw Drawing" r:id="rId3" imgW="369162" imgH="419155" progId="ChemDraw.Document.6.0">
                  <p:embed/>
                </p:oleObj>
              </mc:Choice>
              <mc:Fallback>
                <p:oleObj name="CS ChemDraw Drawing" r:id="rId3" imgW="369162" imgH="419155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4741" y="536399"/>
                        <a:ext cx="563689" cy="63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23651"/>
              </p:ext>
            </p:extLst>
          </p:nvPr>
        </p:nvGraphicFramePr>
        <p:xfrm>
          <a:off x="11136693" y="2838450"/>
          <a:ext cx="8397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" name="CS ChemDraw Drawing" r:id="rId5" imgW="513340" imgH="181222" progId="ChemDraw.Document.6.0">
                  <p:embed/>
                </p:oleObj>
              </mc:Choice>
              <mc:Fallback>
                <p:oleObj name="CS ChemDraw Drawing" r:id="rId5" imgW="513340" imgH="181222" progId="ChemDraw.Document.6.0">
                  <p:embed/>
                  <p:pic>
                    <p:nvPicPr>
                      <p:cNvPr id="5" name="Αντικείμενο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36693" y="2838450"/>
                        <a:ext cx="839787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09847"/>
              </p:ext>
            </p:extLst>
          </p:nvPr>
        </p:nvGraphicFramePr>
        <p:xfrm>
          <a:off x="11136693" y="3876675"/>
          <a:ext cx="642620" cy="66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CS ChemDraw Drawing" r:id="rId7" imgW="365760" imgH="379500" progId="ChemDraw.Document.6.0">
                  <p:embed/>
                </p:oleObj>
              </mc:Choice>
              <mc:Fallback>
                <p:oleObj name="CS ChemDraw Drawing" r:id="rId7" imgW="365760" imgH="379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36693" y="3876675"/>
                        <a:ext cx="642620" cy="66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71134"/>
              </p:ext>
            </p:extLst>
          </p:nvPr>
        </p:nvGraphicFramePr>
        <p:xfrm>
          <a:off x="3871532" y="5387975"/>
          <a:ext cx="44418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" name="CS ChemDraw Drawing" r:id="rId9" imgW="3588701" imgH="1187536" progId="ChemDraw.Document.6.0">
                  <p:embed/>
                </p:oleObj>
              </mc:Choice>
              <mc:Fallback>
                <p:oleObj name="CS ChemDraw Drawing" r:id="rId9" imgW="3588701" imgH="11875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1532" y="5387975"/>
                        <a:ext cx="4441825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5029883" y="5225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511014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Ορθογώνιο 7"/>
          <p:cNvSpPr/>
          <p:nvPr/>
        </p:nvSpPr>
        <p:spPr>
          <a:xfrm>
            <a:off x="0" y="873450"/>
            <a:ext cx="12192000" cy="2834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ομή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οκλείεται δεδομένου ότι, σε αυτήν την περίπτωση θα αναμέναμε λόγω συμμετρίας, δύο διπλές κορυφές στην αρωματική περιοχή με εμβαδόν 2. 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ομές Α και Β έχουν 4 διακριτά Η στον αρωματικό δακτύλιο επομένως, κάθε ένα θα δώσει 4 διακριτά σήματα στην αρωματική περιοχή με εμβαδόν 1 έκαστο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δομή Β όμως, το </a:t>
            </a:r>
            <a:r>
              <a:rPr lang="el-G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εν έχει γειτονικά Η σε κατάλληλη απόσταση ώστε θα έπρεπε το σήμα του να είναι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λή κορυφή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στην πραγματικότητα τέτοιου είδους Η σχάζονται αμελητέα από τα απομακρυσμένα Η του δακτυλίου αλλά οι τιμέ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~ 0 και σπάνια διακρίνονται ως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ασμένε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ορυφές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επώς, η δομή στην οποία αντιστοιχεί το φάσμα είναι η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Ορθογώνιο 2"/>
          <p:cNvSpPr/>
          <p:nvPr/>
        </p:nvSpPr>
        <p:spPr>
          <a:xfrm>
            <a:off x="0" y="4321530"/>
            <a:ext cx="2800350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ρικές διαπιστώσεις…</a:t>
            </a:r>
          </a:p>
        </p:txBody>
      </p:sp>
      <p:sp>
        <p:nvSpPr>
          <p:cNvPr id="5" name="Ορθογώνιο 4"/>
          <p:cNvSpPr/>
          <p:nvPr/>
        </p:nvSpPr>
        <p:spPr>
          <a:xfrm>
            <a:off x="0" y="4871693"/>
            <a:ext cx="12192000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99 </a:t>
            </a:r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μένουμε το </a:t>
            </a:r>
            <a:r>
              <a:rPr lang="el-G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να συντονίζεται σε χαμηλότερες τιμές πεδίου συγκριτικά με τα υπόλοιπα, δεδομένου ότι βρίσκεται σε θέση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tho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ως προς την ομάδ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O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οποία έλκει ηλεκτρονιακή πυκνότητα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, -R)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ακίζοντα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ν πυρήνα </a:t>
            </a:r>
            <a:r>
              <a:rPr lang="el-G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διακρίνεται ως διπλή στο φάσμα που παρατέθηκε. Στην πραγματικότητα είναι διπλή της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πλής: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όγω σύζευξης με το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t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απόσταση 3 δεσμών) με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7.8 Hz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λόγω της σύζευξης με το πιο απομακρυσμέν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 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απόσταση 4 δεσμών) με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1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η οποία όμως δεν διακρίνεται στο φάσμα που παρατίθεται.</a:t>
            </a: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030708"/>
              </p:ext>
            </p:extLst>
          </p:nvPr>
        </p:nvGraphicFramePr>
        <p:xfrm>
          <a:off x="6096000" y="3136813"/>
          <a:ext cx="1648460" cy="11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CS ChemDraw Drawing" r:id="rId3" imgW="1231250" imgH="883936" progId="ChemDraw.Document.6.0">
                  <p:embed/>
                </p:oleObj>
              </mc:Choice>
              <mc:Fallback>
                <p:oleObj name="CS ChemDraw Drawing" r:id="rId3" imgW="1231250" imgH="883936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136813"/>
                        <a:ext cx="1648460" cy="1184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/>
          <p:cNvSpPr/>
          <p:nvPr/>
        </p:nvSpPr>
        <p:spPr>
          <a:xfrm>
            <a:off x="5212763" y="256737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60226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46643"/>
              </p:ext>
            </p:extLst>
          </p:nvPr>
        </p:nvGraphicFramePr>
        <p:xfrm>
          <a:off x="9680956" y="766393"/>
          <a:ext cx="1648460" cy="11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CS ChemDraw Drawing" r:id="rId3" imgW="1231250" imgH="883936" progId="ChemDraw.Document.6.0">
                  <p:embed/>
                </p:oleObj>
              </mc:Choice>
              <mc:Fallback>
                <p:oleObj name="CS ChemDraw Drawing" r:id="rId3" imgW="1231250" imgH="883936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0956" y="766393"/>
                        <a:ext cx="1648460" cy="1184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0" y="689337"/>
            <a:ext cx="865022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εδώ το σήμα φαίνεται ως διπλή κορυφή (η πολύ μικρή σχάση με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1.7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εν διακρίνεται. Στην πραγματικότητα ωστόσο είναι διπλή της διπλής και αντιστοιχεί στο 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φού: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μεγάλη τιμή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7.8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οφείλεται στην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ύζευξης με το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t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απόσταση 3 δεσμών)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ευτερεύουσα σχάση  στην σύζευξη με τ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 </a:t>
            </a:r>
            <a:r>
              <a:rPr lang="el-GR" dirty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απόσταση 4 δεσμών) με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. 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0" y="2784691"/>
            <a:ext cx="12192000" cy="333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α 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τα δεδομένα που σας δόθηκαν αναφέρουν ότι έχετε δύ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d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α 7.41 και 7.1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d: doublet of triplet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πλή της τριπλής). Ωστόσο, στο φάσμα διακρίνονται δύο τριπλές στις απορροφήσεις (οι μικρές σχέσεις με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1.7 Hz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1.1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εν διακρίνονται εδώ). 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ο 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οι μεγάλες τιμές σταθερών σύζευξης αντιστοιχούν στις συζεύξεις με τα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t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τα οποία μεταξύ τους δεν είναι ισοδύναμα. Θα περιμέναμε λοιπόν κάθε ένα να σχάζει με διαφορετική τιμή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του  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πειδή όμως, και οι δύο τιμές είναι 7.8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α αισθάνεται ως ισοδύναμα (ισχύει ο κανόνας ν+1 επειδή ακριβώς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J</a:t>
            </a:r>
            <a:r>
              <a:rPr lang="en-US" baseline="-25000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για τον λόγο αυτό βλέπετε τριπλή κορυφή (τονίζεται ξανά, την μικρή σχάση με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1.7 Hz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την διακρίνεται στο φάσμα). </a:t>
            </a: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ην απορρόφηση 7.41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Την πληροφορία αυτή την δίνει η τιμή σύζευξης 1.1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ίδαμε πιο πάνω ότι το </a:t>
            </a:r>
            <a:r>
              <a:rPr lang="el-G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χάζεται από το 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1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Όμοια λοιπόν, το </a:t>
            </a:r>
            <a:r>
              <a:rPr lang="el-GR" dirty="0" smtClean="0">
                <a:solidFill>
                  <a:srgbClr val="C214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χάζεται από το </a:t>
            </a:r>
            <a:r>
              <a:rPr lang="el-G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τιμή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.1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έλος η απορρόφηση στα 7.1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ο </a:t>
            </a: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το ίδιο σκεπτικό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4737275" y="0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71167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Ορθογώνιο 7"/>
          <p:cNvSpPr/>
          <p:nvPr/>
        </p:nvSpPr>
        <p:spPr>
          <a:xfrm>
            <a:off x="6838950" y="1205929"/>
            <a:ext cx="4371975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άρχουν 8 απορροφήσεις, όσος και ο αριθμός τω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φού το μόριο δεν διαθέτει στοιχείο συμμετρίας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κορυφή στα 167.1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ον άνθρακ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O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ς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στερομάδα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562" y="223837"/>
            <a:ext cx="6529388" cy="6529388"/>
          </a:xfrm>
          <a:prstGeom prst="rect">
            <a:avLst/>
          </a:prstGeom>
        </p:spPr>
      </p:pic>
      <p:sp>
        <p:nvSpPr>
          <p:cNvPr id="2" name="Ορθογώνιο 1"/>
          <p:cNvSpPr/>
          <p:nvPr/>
        </p:nvSpPr>
        <p:spPr>
          <a:xfrm>
            <a:off x="4956920" y="117029"/>
            <a:ext cx="2570768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- </a:t>
            </a:r>
            <a:r>
              <a:rPr lang="el-GR" b="1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00851"/>
              </p:ext>
            </p:extLst>
          </p:nvPr>
        </p:nvGraphicFramePr>
        <p:xfrm>
          <a:off x="1533652" y="1407633"/>
          <a:ext cx="1648460" cy="1184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CS ChemDraw Drawing" r:id="rId4" imgW="1231250" imgH="883936" progId="ChemDraw.Document.6.0">
                  <p:embed/>
                </p:oleObj>
              </mc:Choice>
              <mc:Fallback>
                <p:oleObj name="CS ChemDraw Drawing" r:id="rId4" imgW="1231250" imgH="883936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3652" y="1407633"/>
                        <a:ext cx="1648460" cy="1184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13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4727448" y="799114"/>
                <a:ext cx="1536192" cy="780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l-GR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7448" y="799114"/>
                <a:ext cx="1536192" cy="780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1100328" y="207847"/>
            <a:ext cx="110916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μια ένωση με μοριακό τύπο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X: F, Cl, Br, I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βαθμός ακορεστότητας είναι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333756" y="1445445"/>
            <a:ext cx="110916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σον αφορά τα αρωματικά συστήματα, η μορφή των απορροφήσεων καθώς και οι σταθερές σύζευξης είναι ενδεικτικές της υποκατάστασης ενός αρωματικού συστήματος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61247"/>
              </p:ext>
            </p:extLst>
          </p:nvPr>
        </p:nvGraphicFramePr>
        <p:xfrm>
          <a:off x="2354024" y="2279681"/>
          <a:ext cx="6570662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CS ChemDraw Drawing" r:id="rId4" imgW="3566160" imgH="1034883" progId="ChemDraw.Document.6.0">
                  <p:embed/>
                </p:oleObj>
              </mc:Choice>
              <mc:Fallback>
                <p:oleObj name="CS ChemDraw Drawing" r:id="rId4" imgW="3566160" imgH="10348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4024" y="2279681"/>
                        <a:ext cx="6570662" cy="190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4770675" y="4292514"/>
            <a:ext cx="14497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λείται και σύζευξη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815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6185" y="162115"/>
            <a:ext cx="6638925" cy="4467225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4392368" y="751028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2353257" y="3704540"/>
            <a:ext cx="508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3258513" y="3704540"/>
            <a:ext cx="508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7739073" y="3704540"/>
            <a:ext cx="508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1898902" y="4784305"/>
            <a:ext cx="6568442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τιμές σε παρένθεση αντιστοιχούν στα εμβαδά των κορυφώ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 = 5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2225597" y="4536006"/>
            <a:ext cx="1873116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CD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2862073" y="3285426"/>
            <a:ext cx="300082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945745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222884" y="521319"/>
            <a:ext cx="10559416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5. Ο ΜΤ έχει 8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αφού υπάρχουν απορροφήσεις στην περιοχή 6.5-8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αρωματικών Η) υπάρχει αρωματικός δακτύλιος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περιοχή των αρωματικών πρωτονίων, υπάρχου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ορυφές με εμβαδό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Ο αρωματικός δακτύλιος είναι συμμετρικός δηλαδή, 1,4-δι-υποκατεστημένος.</a:t>
            </a:r>
          </a:p>
          <a:p>
            <a:pPr algn="just">
              <a:lnSpc>
                <a:spcPct val="90000"/>
              </a:lnSpc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2.29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εμβαδόν 3 συντονίζεται σε περιοχή χαμηλότερου πεδίου συγκριτικά με τα αλειφατικά Η. Πιθανότατα πρόκειται για ομάδ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τα Η της ομάδας αυτής να είναι είτε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ά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τε α-Η ως προς καρβονυλομάδα. Μας λείπει ακόμα ένας βαθμός ακορεστότητας, οπότε μάλλον υπάρχει καρβονυλομάδα (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l-GR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ς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βαθμός ακορεστότητα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επώς, πρόκειται για έν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υ-ποκατεστημένο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βενζόλιο, και ο ένας υποκαταστάτης είναι τ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ομή αντιστοιχεί στην ένωση: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620134"/>
              </p:ext>
            </p:extLst>
          </p:nvPr>
        </p:nvGraphicFramePr>
        <p:xfrm>
          <a:off x="10888663" y="650939"/>
          <a:ext cx="117475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" name="CS ChemDraw Drawing" r:id="rId3" imgW="771498" imgH="880951" progId="ChemDraw.Document.6.0">
                  <p:embed/>
                </p:oleObj>
              </mc:Choice>
              <mc:Fallback>
                <p:oleObj name="CS ChemDraw Drawing" r:id="rId3" imgW="771498" imgH="880951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88663" y="650939"/>
                        <a:ext cx="1174750" cy="134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40669"/>
              </p:ext>
            </p:extLst>
          </p:nvPr>
        </p:nvGraphicFramePr>
        <p:xfrm>
          <a:off x="10888663" y="2205419"/>
          <a:ext cx="1043430" cy="876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" name="CS ChemDraw Drawing" r:id="rId5" imgW="713232" imgH="598671" progId="ChemDraw.Document.6.0">
                  <p:embed/>
                </p:oleObj>
              </mc:Choice>
              <mc:Fallback>
                <p:oleObj name="CS ChemDraw Drawing" r:id="rId5" imgW="713232" imgH="598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88663" y="2205419"/>
                        <a:ext cx="1043430" cy="876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861598"/>
              </p:ext>
            </p:extLst>
          </p:nvPr>
        </p:nvGraphicFramePr>
        <p:xfrm>
          <a:off x="3837432" y="3579495"/>
          <a:ext cx="1219200" cy="154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CS ChemDraw Drawing" r:id="rId7" imgW="914400" imgH="1159819" progId="ChemDraw.Document.6.0">
                  <p:embed/>
                </p:oleObj>
              </mc:Choice>
              <mc:Fallback>
                <p:oleObj name="CS ChemDraw Drawing" r:id="rId7" imgW="914400" imgH="1159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7432" y="3579495"/>
                        <a:ext cx="1219200" cy="1547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Ορθογώνιο 6"/>
          <p:cNvSpPr/>
          <p:nvPr/>
        </p:nvSpPr>
        <p:spPr>
          <a:xfrm>
            <a:off x="222884" y="5197940"/>
            <a:ext cx="999096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σοχή: η δομή δεξιά αποκλείεται. Προσέξτε ότι η απορρόφηση με εμβαδόν 3, δηλαδή η ομάδ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που σας δόθηκε, συντονίζεται στην περιοχή 1.8-2.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δομή δεξιά, τα Η της ομάδα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α αναμέναμε να απορροφούν στην περιοχή ~3.5-4.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αφού 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ον οποίο βρίσκονται έχει ως υποκαταστάτη ηλεκτραρνητικό άτομο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64723"/>
              </p:ext>
            </p:extLst>
          </p:nvPr>
        </p:nvGraphicFramePr>
        <p:xfrm>
          <a:off x="10444734" y="4907323"/>
          <a:ext cx="1227662" cy="148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CS ChemDraw Drawing" r:id="rId9" imgW="876123" imgH="1057909" progId="ChemDraw.Document.6.0">
                  <p:embed/>
                </p:oleObj>
              </mc:Choice>
              <mc:Fallback>
                <p:oleObj name="CS ChemDraw Drawing" r:id="rId9" imgW="876123" imgH="10579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44734" y="4907323"/>
                        <a:ext cx="1227662" cy="1481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/>
          <p:cNvSpPr/>
          <p:nvPr/>
        </p:nvSpPr>
        <p:spPr>
          <a:xfrm>
            <a:off x="4975019" y="108526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021265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252983" y="3842834"/>
            <a:ext cx="2307337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τιμές σε παρένθεση αντιστοιχούν στα εμβαδά των κορυφώ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68578" y="1649035"/>
            <a:ext cx="4539998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4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.8 Hz, 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.2 Hz, 2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.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2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37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1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4568" y="92660"/>
            <a:ext cx="7525512" cy="6702552"/>
          </a:xfrm>
          <a:prstGeom prst="rect">
            <a:avLst/>
          </a:prstGeom>
        </p:spPr>
      </p:pic>
      <p:sp>
        <p:nvSpPr>
          <p:cNvPr id="4" name="Ορθογώνιο 3"/>
          <p:cNvSpPr/>
          <p:nvPr/>
        </p:nvSpPr>
        <p:spPr>
          <a:xfrm>
            <a:off x="5230368" y="478967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8" name="Ορθογώνιο 7"/>
          <p:cNvSpPr/>
          <p:nvPr/>
        </p:nvSpPr>
        <p:spPr>
          <a:xfrm>
            <a:off x="5614416" y="384283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0" name="Ορθογώνιο 9"/>
          <p:cNvSpPr/>
          <p:nvPr/>
        </p:nvSpPr>
        <p:spPr>
          <a:xfrm>
            <a:off x="8933688" y="4038998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8981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Ορθογώνιο 15"/>
          <p:cNvSpPr/>
          <p:nvPr/>
        </p:nvSpPr>
        <p:spPr>
          <a:xfrm>
            <a:off x="64008" y="146721"/>
            <a:ext cx="11969496" cy="6823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ένωση έχει βαθμό ακορεστότητας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Η ύπαρξη απορροφήσεων στην αρωματική περιοχή παραπέμπει σε αρωματικό δακτύλιο (4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ύο άλλοι βαθμοί ακορεστότητας μπορεί να είναι: 1. δύο διπλοί δεσμοί ή 2. δύο δακτύλιοι ή 3. ένας διπλός και ένας δακτύλιος ή 4. τριπλός δεσμός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ύπαρξη μιας απλής κορυφής στα 3.037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χαρακτηριστική περιοχή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κυνικώ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) με εμβαδόν 1 υποδηλώνει την ύπαρξη τερματικού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κυνίου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≡C – H).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ύο απορροφήσεις στην αρωματική περιοχή, έχουν η κάθε μια εμβαδόν 2. Συνεπώς ο αρωματικός δακτύλιος είναι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υποκατεστημένος.  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ένας υποκαταστάτης του δακτυλίου είναι το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κύνιο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οπότε ο δεύτερος είναι τ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.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ως θα διαπιστώσουμε τι είδους υποκατάσταση έχουμε (1-2 ή 1-3 ή 1-4);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ύο απορροφήσεις στην περιοχή των αρωματικών είναι συμμετρικές. Έχουν και οι δύο ίδιο εμβαδόν συνεπώς το μόριο έχει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μμετρί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τί τότε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αρατηρούμε δύο τιμέ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κάθε απορρόφηση στα αρωματικά και η μια δίνει 4 τιμέ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η άλλη 3 τιμέ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νας από τους υποκαταστάτες του δακτυλίου είναι τ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το οποίο έχει πυρηνικό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 (I = ½)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εκ τούτου, τα Η του αρωματικού δακτυλίου σχάζουν το ένα το άλλο σε διπλή. Περαιτέρω, υφίστανται σχάση από τον υποκαταστάτη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ώστε τελικά βλέπουμε στο φάσμα μια διπλή της διπλής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για τα δύο ζεύγη αρωματικών δακτυλίων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44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8748" y="0"/>
            <a:ext cx="7543800" cy="6781800"/>
          </a:xfrm>
          <a:prstGeom prst="rect">
            <a:avLst/>
          </a:prstGeom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41247"/>
              </p:ext>
            </p:extLst>
          </p:nvPr>
        </p:nvGraphicFramePr>
        <p:xfrm>
          <a:off x="3847211" y="1034479"/>
          <a:ext cx="2381250" cy="26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CS ChemDraw Drawing" r:id="rId4" imgW="1548100" imgH="1729922" progId="ChemDraw.Document.6.0">
                  <p:embed/>
                </p:oleObj>
              </mc:Choice>
              <mc:Fallback>
                <p:oleObj name="CS ChemDraw Drawing" r:id="rId4" imgW="1548100" imgH="1729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7211" y="1034479"/>
                        <a:ext cx="2381250" cy="266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4428919" y="249808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l-GR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59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152399" y="1733900"/>
            <a:ext cx="3404617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τιμές σε παρένθεση αντιστοιχούν στα εμβαδά των κορυφώ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8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152399" y="3713168"/>
            <a:ext cx="3296414" cy="183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, J = 10.5 Hz, 2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5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, 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2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5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5 Hz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9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95-1.725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30-1.436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2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70 ppm (t, J = 9.5 Hz, 3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6571" y="92660"/>
            <a:ext cx="8239125" cy="6696075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4373191" y="4518581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0" name="Ορθογώνιο 9"/>
          <p:cNvSpPr/>
          <p:nvPr/>
        </p:nvSpPr>
        <p:spPr>
          <a:xfrm>
            <a:off x="4939811" y="4518581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1" name="Ορθογώνιο 10"/>
          <p:cNvSpPr/>
          <p:nvPr/>
        </p:nvSpPr>
        <p:spPr>
          <a:xfrm>
            <a:off x="7699148" y="3997373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3" name="Ορθογώνιο 12"/>
          <p:cNvSpPr/>
          <p:nvPr/>
        </p:nvSpPr>
        <p:spPr>
          <a:xfrm>
            <a:off x="8567828" y="426254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15" name="Ορθογώνιο 14"/>
          <p:cNvSpPr/>
          <p:nvPr/>
        </p:nvSpPr>
        <p:spPr>
          <a:xfrm>
            <a:off x="9683396" y="5460413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6" name="Ορθογώνιο 15"/>
          <p:cNvSpPr/>
          <p:nvPr/>
        </p:nvSpPr>
        <p:spPr>
          <a:xfrm>
            <a:off x="10021724" y="5387261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7" name="Ορθογώνιο 16"/>
          <p:cNvSpPr/>
          <p:nvPr/>
        </p:nvSpPr>
        <p:spPr>
          <a:xfrm>
            <a:off x="10475694" y="288806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46309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Ορθογώνιο 15"/>
          <p:cNvSpPr/>
          <p:nvPr/>
        </p:nvSpPr>
        <p:spPr>
          <a:xfrm>
            <a:off x="0" y="320457"/>
            <a:ext cx="10296144" cy="582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υψηλή ακορεστότητα καθώς και η ύπαρξη απορροφήσεων στην αρωματική περιοχή υποδεικνύουν την ύπαρξη αρωματικού δακτυλίου (ο ΜΤ έχει πάνω από 6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ύο άλλοι βαθμοί ακορεστότητας μπορεί να είναι: 1. δύο διπλοί δεσμοί ή 2. δύο δακτύλιοι ή 3. ένας διπλός και ένας δακτύλιος ή 4. τριπλός δεσμός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ύπαρξη μιας απλής κορυφής στα 2.99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χαρακτηριστική περιοχή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κυνικώ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) με εμβαδόν 1 υποδηλώνει την ύπαρξη τερματικού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κυνίου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≡C – H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 ένας υποκαταστάτης του δακτυλίου είναι το </a:t>
            </a:r>
            <a:r>
              <a:rPr lang="el-G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αλκύνιο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C≡C – H)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ύο απορροφήσεις στην αρωματική περιοχή, έχουν η κάθε μια εμβαδόν 2. Συνεπώς ο αρωματικός δακτύλιος είναι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υποκατεστημένος.  </a:t>
            </a: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3.952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ε πρωτόνιο του τύπου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C – O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χαρακτηριστική περιοχή απορρόφησης Η σε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ου φέρει ηλεκτραρνητικό άτομο). Αφού έχει εμβαδό 2 αντιστοιχεί σε 2 Η και αφού είναι τριπλή κορυφή, συζεύγνυνται με 2 γειτονικά Η.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επώς υπάρχει το τμήμα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CH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–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τριπλή απορρόφηση στα 0.97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αλειφατικών Η) έχει εμβαδόν 3, οπότε πρόκειται για ομάδ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σχάζεται σε τριπλή, οπότε η ομάδ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ζεύγνυτα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2 γειτονικά Η. Υπάρχει επομένως το τμήμα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CH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17560"/>
              </p:ext>
            </p:extLst>
          </p:nvPr>
        </p:nvGraphicFramePr>
        <p:xfrm>
          <a:off x="10712449" y="767270"/>
          <a:ext cx="619469" cy="7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CS ChemDraw Drawing" r:id="rId3" imgW="368737" imgH="419155" progId="ChemDraw.Document.6.0">
                  <p:embed/>
                </p:oleObj>
              </mc:Choice>
              <mc:Fallback>
                <p:oleObj name="CS ChemDraw Drawing" r:id="rId3" imgW="368737" imgH="419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12449" y="767270"/>
                        <a:ext cx="619469" cy="7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58620"/>
              </p:ext>
            </p:extLst>
          </p:nvPr>
        </p:nvGraphicFramePr>
        <p:xfrm>
          <a:off x="10476929" y="2304098"/>
          <a:ext cx="1332716" cy="49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CS ChemDraw Drawing" r:id="rId5" imgW="638379" imgH="236228" progId="ChemDraw.Document.6.0">
                  <p:embed/>
                </p:oleObj>
              </mc:Choice>
              <mc:Fallback>
                <p:oleObj name="CS ChemDraw Drawing" r:id="rId5" imgW="638379" imgH="2362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76929" y="2304098"/>
                        <a:ext cx="1332716" cy="493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804438"/>
              </p:ext>
            </p:extLst>
          </p:nvPr>
        </p:nvGraphicFramePr>
        <p:xfrm>
          <a:off x="10393902" y="5312029"/>
          <a:ext cx="1498769" cy="40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CS ChemDraw Drawing" r:id="rId7" imgW="673679" imgH="181222" progId="ChemDraw.Document.6.0">
                  <p:embed/>
                </p:oleObj>
              </mc:Choice>
              <mc:Fallback>
                <p:oleObj name="CS ChemDraw Drawing" r:id="rId7" imgW="673679" imgH="1812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93902" y="5312029"/>
                        <a:ext cx="1498769" cy="402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60585"/>
              </p:ext>
            </p:extLst>
          </p:nvPr>
        </p:nvGraphicFramePr>
        <p:xfrm>
          <a:off x="10296144" y="3986149"/>
          <a:ext cx="1871627" cy="35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CS ChemDraw Drawing" r:id="rId9" imgW="940343" imgH="179516" progId="ChemDraw.Document.6.0">
                  <p:embed/>
                </p:oleObj>
              </mc:Choice>
              <mc:Fallback>
                <p:oleObj name="CS ChemDraw Drawing" r:id="rId9" imgW="940343" imgH="1795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96144" y="3986149"/>
                        <a:ext cx="1871627" cy="35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0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8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7542" y="0"/>
            <a:ext cx="8184778" cy="6623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6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429768" y="990443"/>
            <a:ext cx="10323576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στω ότι διαθέτετε ένα δείγμ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έν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υποκατεστημένο βενζόλιο. Χρησιμοποιώντας τις φασματοσκοπίες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ως θα καταλάβετε ποια από τις τρείς ενώσεις υπάρχει στο δείγμα;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4378452" y="184100"/>
            <a:ext cx="20665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79541"/>
              </p:ext>
            </p:extLst>
          </p:nvPr>
        </p:nvGraphicFramePr>
        <p:xfrm>
          <a:off x="3336608" y="2018385"/>
          <a:ext cx="4200386" cy="159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CS ChemDraw Drawing" r:id="rId3" imgW="2409338" imgH="912931" progId="ChemDraw.Document.6.0">
                  <p:embed/>
                </p:oleObj>
              </mc:Choice>
              <mc:Fallback>
                <p:oleObj name="CS ChemDraw Drawing" r:id="rId3" imgW="2409338" imgH="9129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6608" y="2018385"/>
                        <a:ext cx="4200386" cy="1591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99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1589" y="181794"/>
            <a:ext cx="6912370" cy="6670929"/>
          </a:xfrm>
          <a:prstGeom prst="rect">
            <a:avLst/>
          </a:prstGeom>
        </p:spPr>
      </p:pic>
      <p:sp>
        <p:nvSpPr>
          <p:cNvPr id="13" name="Ορθογώνιο 12"/>
          <p:cNvSpPr/>
          <p:nvPr/>
        </p:nvSpPr>
        <p:spPr>
          <a:xfrm>
            <a:off x="308608" y="1380227"/>
            <a:ext cx="3296414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7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6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05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Ορθογώνιο 2"/>
          <p:cNvSpPr/>
          <p:nvPr/>
        </p:nvSpPr>
        <p:spPr>
          <a:xfrm>
            <a:off x="1162407" y="393192"/>
            <a:ext cx="18352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1</a:t>
            </a:r>
            <a:endParaRPr lang="en-US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54292" y="1630552"/>
            <a:ext cx="2738250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304-7.17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(m, 5H)</a:t>
            </a:r>
          </a:p>
          <a:p>
            <a:pPr algn="just">
              <a:lnSpc>
                <a:spcPct val="90000"/>
              </a:lnSpc>
            </a:pP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900 ppm (t, J = 9 Hz, 2H)</a:t>
            </a: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63 ppm (t, J = 9 Hz, 2H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44 ppm (s, 3H)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Εικόνα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9576" y="326210"/>
            <a:ext cx="5169149" cy="6117336"/>
          </a:xfrm>
          <a:prstGeom prst="rect">
            <a:avLst/>
          </a:prstGeom>
        </p:spPr>
      </p:pic>
      <p:sp>
        <p:nvSpPr>
          <p:cNvPr id="14" name="Ορθογώνιο 13"/>
          <p:cNvSpPr/>
          <p:nvPr/>
        </p:nvSpPr>
        <p:spPr>
          <a:xfrm>
            <a:off x="7189543" y="425017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endParaRPr lang="el-GR" dirty="0"/>
          </a:p>
        </p:txBody>
      </p:sp>
      <p:sp>
        <p:nvSpPr>
          <p:cNvPr id="15" name="Ορθογώνιο 14"/>
          <p:cNvSpPr/>
          <p:nvPr/>
        </p:nvSpPr>
        <p:spPr>
          <a:xfrm>
            <a:off x="10024183" y="496340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6" name="Ορθογώνιο 15"/>
          <p:cNvSpPr/>
          <p:nvPr/>
        </p:nvSpPr>
        <p:spPr>
          <a:xfrm>
            <a:off x="10478153" y="459407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7" name="Ορθογώνιο 16"/>
          <p:cNvSpPr/>
          <p:nvPr/>
        </p:nvSpPr>
        <p:spPr>
          <a:xfrm>
            <a:off x="11044755" y="354251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Ορθογώνιο 17"/>
              <p:cNvSpPr/>
              <p:nvPr/>
            </p:nvSpPr>
            <p:spPr>
              <a:xfrm>
                <a:off x="322184" y="4279517"/>
                <a:ext cx="5072776" cy="10642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</a:t>
                </a:r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Η</m:t>
                            </m:r>
                          </m:e>
                        </m:d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Ορθογώνιο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184" y="4279517"/>
                <a:ext cx="5072776" cy="1064202"/>
              </a:xfrm>
              <a:prstGeom prst="rect">
                <a:avLst/>
              </a:prstGeom>
              <a:blipFill>
                <a:blip r:embed="rId3"/>
                <a:stretch>
                  <a:fillRect l="-1082" b="-342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394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3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71448" y="1570605"/>
            <a:ext cx="3296414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-7.20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2H)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5370" y="92660"/>
            <a:ext cx="6729911" cy="6641592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7796021" y="720524"/>
            <a:ext cx="1210819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59</a:t>
            </a:r>
          </a:p>
          <a:p>
            <a:pPr algn="ctr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plet</a:t>
            </a:r>
          </a:p>
        </p:txBody>
      </p:sp>
      <p:sp>
        <p:nvSpPr>
          <p:cNvPr id="8" name="Ορθογώνιο 7"/>
          <p:cNvSpPr/>
          <p:nvPr/>
        </p:nvSpPr>
        <p:spPr>
          <a:xfrm>
            <a:off x="8509253" y="1643853"/>
            <a:ext cx="1210819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18</a:t>
            </a:r>
          </a:p>
          <a:p>
            <a:pPr algn="ctr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plet</a:t>
            </a:r>
          </a:p>
        </p:txBody>
      </p:sp>
    </p:spTree>
    <p:extLst>
      <p:ext uri="{BB962C8B-B14F-4D97-AF65-F5344CB8AC3E}">
        <p14:creationId xmlns:p14="http://schemas.microsoft.com/office/powerpoint/2010/main" val="12373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4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89736" y="2677029"/>
            <a:ext cx="329641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07-8.03 ppm (m, 2H)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6-7.52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1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5-7.40 ppm (m, 2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9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3H)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7286" y="92660"/>
            <a:ext cx="7306815" cy="6664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39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5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189736" y="2677029"/>
            <a:ext cx="3296414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-7.25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17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3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H)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Hz, 3H)</a:t>
            </a: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4336" y="52575"/>
            <a:ext cx="6953821" cy="6642986"/>
          </a:xfrm>
          <a:prstGeom prst="rect">
            <a:avLst/>
          </a:prstGeom>
        </p:spPr>
      </p:pic>
      <p:sp>
        <p:nvSpPr>
          <p:cNvPr id="4" name="Ορθογώνιο 3"/>
          <p:cNvSpPr/>
          <p:nvPr/>
        </p:nvSpPr>
        <p:spPr>
          <a:xfrm>
            <a:off x="8128080" y="285246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 </a:t>
            </a:r>
            <a:endParaRPr lang="el-GR" dirty="0"/>
          </a:p>
        </p:txBody>
      </p:sp>
      <p:sp>
        <p:nvSpPr>
          <p:cNvPr id="8" name="Ορθογώνιο 7"/>
          <p:cNvSpPr/>
          <p:nvPr/>
        </p:nvSpPr>
        <p:spPr>
          <a:xfrm>
            <a:off x="8566992" y="740197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3 </a:t>
            </a:r>
            <a:endParaRPr lang="el-GR" dirty="0"/>
          </a:p>
        </p:txBody>
      </p:sp>
      <p:sp>
        <p:nvSpPr>
          <p:cNvPr id="11" name="Ορθογώνιο 10"/>
          <p:cNvSpPr/>
          <p:nvPr/>
        </p:nvSpPr>
        <p:spPr>
          <a:xfrm>
            <a:off x="10247574" y="444017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4152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189736" y="1411067"/>
            <a:ext cx="3404617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τιμές σε παρένθεση αντιστοιχούν στα εμβαδά των κορυφώ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6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3936" y="210312"/>
            <a:ext cx="7850696" cy="6428231"/>
          </a:xfrm>
          <a:prstGeom prst="rect">
            <a:avLst/>
          </a:prstGeom>
        </p:spPr>
      </p:pic>
      <p:sp>
        <p:nvSpPr>
          <p:cNvPr id="8" name="Ορθογώνιο 7"/>
          <p:cNvSpPr/>
          <p:nvPr/>
        </p:nvSpPr>
        <p:spPr>
          <a:xfrm>
            <a:off x="5378884" y="433247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22" name="Ορθογώνιο 21"/>
          <p:cNvSpPr/>
          <p:nvPr/>
        </p:nvSpPr>
        <p:spPr>
          <a:xfrm>
            <a:off x="5680636" y="492593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23" name="Ορθογώνιο 22"/>
          <p:cNvSpPr/>
          <p:nvPr/>
        </p:nvSpPr>
        <p:spPr>
          <a:xfrm>
            <a:off x="5925909" y="432978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24" name="Ορθογώνιο 23"/>
          <p:cNvSpPr/>
          <p:nvPr/>
        </p:nvSpPr>
        <p:spPr>
          <a:xfrm>
            <a:off x="8870277" y="377199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25" name="Ορθογώνιο 24"/>
          <p:cNvSpPr/>
          <p:nvPr/>
        </p:nvSpPr>
        <p:spPr>
          <a:xfrm>
            <a:off x="10095573" y="1405383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l-GR" dirty="0"/>
          </a:p>
        </p:txBody>
      </p:sp>
      <p:sp>
        <p:nvSpPr>
          <p:cNvPr id="10" name="Ορθογώνιο 9"/>
          <p:cNvSpPr/>
          <p:nvPr/>
        </p:nvSpPr>
        <p:spPr>
          <a:xfrm>
            <a:off x="189736" y="2677029"/>
            <a:ext cx="3296414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79-7.436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9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4371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98296" y="2931764"/>
            <a:ext cx="3404617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τιμές σε παρένθεση αντιστοιχούν στα εμβαδά των κορυφώ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7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152398" y="1590049"/>
            <a:ext cx="3296414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4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, J = 10.5 Hz, 2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9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, 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5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2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1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2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56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1H)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8770" y="30098"/>
            <a:ext cx="8220075" cy="6791325"/>
          </a:xfrm>
          <a:prstGeom prst="rect">
            <a:avLst/>
          </a:prstGeom>
        </p:spPr>
      </p:pic>
      <p:sp>
        <p:nvSpPr>
          <p:cNvPr id="3" name="Ορθογώνιο 2"/>
          <p:cNvSpPr/>
          <p:nvPr/>
        </p:nvSpPr>
        <p:spPr>
          <a:xfrm>
            <a:off x="5014377" y="430682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8" name="Ορθογώνιο 17"/>
          <p:cNvSpPr/>
          <p:nvPr/>
        </p:nvSpPr>
        <p:spPr>
          <a:xfrm>
            <a:off x="4333081" y="431418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19" name="Ορθογώνιο 18"/>
          <p:cNvSpPr/>
          <p:nvPr/>
        </p:nvSpPr>
        <p:spPr>
          <a:xfrm>
            <a:off x="7761822" y="5687568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l-GR" dirty="0"/>
          </a:p>
        </p:txBody>
      </p:sp>
      <p:sp>
        <p:nvSpPr>
          <p:cNvPr id="20" name="Ορθογώνιο 19"/>
          <p:cNvSpPr/>
          <p:nvPr/>
        </p:nvSpPr>
        <p:spPr>
          <a:xfrm>
            <a:off x="8575638" y="351129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71405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44195" y="3440221"/>
            <a:ext cx="3404617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τιμές σε παρένθεση αντιστοιχούν στα εμβαδά των κορυφώ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373380" y="92660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8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152398" y="1590049"/>
            <a:ext cx="3296414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7.2 Hz, 1H)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9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6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1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60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1425" y="200025"/>
            <a:ext cx="8286750" cy="6657975"/>
          </a:xfrm>
          <a:prstGeom prst="rect">
            <a:avLst/>
          </a:prstGeom>
        </p:spPr>
      </p:pic>
      <p:sp>
        <p:nvSpPr>
          <p:cNvPr id="11" name="Ορθογώνιο 10"/>
          <p:cNvSpPr/>
          <p:nvPr/>
        </p:nvSpPr>
        <p:spPr>
          <a:xfrm>
            <a:off x="9026835" y="291190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/>
          </a:p>
        </p:txBody>
      </p:sp>
      <p:sp>
        <p:nvSpPr>
          <p:cNvPr id="13" name="Ορθογώνιο 12"/>
          <p:cNvSpPr/>
          <p:nvPr/>
        </p:nvSpPr>
        <p:spPr>
          <a:xfrm>
            <a:off x="7810683" y="284789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427" y="3624887"/>
            <a:ext cx="2581275" cy="2486025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4863175" y="403986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16" name="Ορθογώνιο 15"/>
          <p:cNvSpPr/>
          <p:nvPr/>
        </p:nvSpPr>
        <p:spPr>
          <a:xfrm>
            <a:off x="5256749" y="3440221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17" name="Ορθογώνιο 16"/>
          <p:cNvSpPr/>
          <p:nvPr/>
        </p:nvSpPr>
        <p:spPr>
          <a:xfrm>
            <a:off x="5696130" y="340266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21" name="Ορθογώνιο 20"/>
          <p:cNvSpPr/>
          <p:nvPr/>
        </p:nvSpPr>
        <p:spPr>
          <a:xfrm>
            <a:off x="6617011" y="413239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2" name="Ορθογώνιο 1"/>
          <p:cNvSpPr/>
          <p:nvPr/>
        </p:nvSpPr>
        <p:spPr>
          <a:xfrm>
            <a:off x="6089072" y="4572121"/>
            <a:ext cx="320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l-GR" dirty="0"/>
          </a:p>
        </p:txBody>
      </p:sp>
      <p:sp>
        <p:nvSpPr>
          <p:cNvPr id="19" name="Ορθογώνιο 18"/>
          <p:cNvSpPr/>
          <p:nvPr/>
        </p:nvSpPr>
        <p:spPr>
          <a:xfrm>
            <a:off x="44195" y="3124533"/>
            <a:ext cx="1162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CD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7314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0" y="605424"/>
            <a:ext cx="10137267" cy="43304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ένωση έχει βαθμό ακορεστότητας 5. Ο ΜΤ έχε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νθρακες και αφού υπάρχουν απορροφήσεις στην περιοχή 6.5-8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αρωματικών Η) υπάρχει αρωματικός δακτύλιος (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4). Ο 5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βαθμός ακορεστότητας μπορεί να σημαίνει την ύπαρξη επιπλέον διπλού δεσμού ή δακτυλίου στο μόριο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ολοκλήρωση των αρωματικών απορροφήσεων αντιστοιχεί σε 5. Επομένως, υπάρχουν 5 αρωματικά Η και άρα ο δακτύλιος έχει έναν υποκαταστάτ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άφορο από Η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λή κορυφή στα 2.14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χει εμβαδόν 3. Πρόκειται πιθανότατα για ομάδ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αφού είναι απλή κορυφή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singlet)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έχει γειτονικά Η ώστε ν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αστεί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 σήμα της (ν = 0, ν+1 = 1 άρα απλή). Η περιοχή στην οποία απορροφά είναι χαρακτηριστική: 1. γι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ά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τε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για α-Η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μοια, οι δύο τριπλές απορροφήσεις στα 2.763 και 2.90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πορεί να αντιστοιχούν σε Η που βρίσκονται είτε σε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ή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θέση είτε σε θέση α ως προς καρβονύλιο. Ακόμα, έχουν ίδια σταθερά σύζευξης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9 Hz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οπότε πιθανότητα τα Η της μιας συζεύγνυνται με τα Η της άλλης. Και αφού κάθε μια είναι τριπλή, πρόκειται για τμήμ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μόριο υπάρχει καρβονυλομάδα.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83866"/>
              </p:ext>
            </p:extLst>
          </p:nvPr>
        </p:nvGraphicFramePr>
        <p:xfrm>
          <a:off x="10905501" y="767510"/>
          <a:ext cx="563689" cy="63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CS ChemDraw Drawing" r:id="rId3" imgW="369162" imgH="419155" progId="ChemDraw.Document.6.0">
                  <p:embed/>
                </p:oleObj>
              </mc:Choice>
              <mc:Fallback>
                <p:oleObj name="CS ChemDraw Drawing" r:id="rId3" imgW="369162" imgH="419155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05501" y="767510"/>
                        <a:ext cx="563689" cy="63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45427"/>
              </p:ext>
            </p:extLst>
          </p:nvPr>
        </p:nvGraphicFramePr>
        <p:xfrm>
          <a:off x="10183043" y="2002028"/>
          <a:ext cx="2008606" cy="111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CS ChemDraw Drawing" r:id="rId5" imgW="1668886" imgH="838311" progId="ChemDraw.Document.6.0">
                  <p:embed/>
                </p:oleObj>
              </mc:Choice>
              <mc:Fallback>
                <p:oleObj name="CS ChemDraw Drawing" r:id="rId5" imgW="1668886" imgH="838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83043" y="2002028"/>
                        <a:ext cx="2008606" cy="1116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10408928" y="3565192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endParaRPr lang="el-GR" dirty="0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32189"/>
              </p:ext>
            </p:extLst>
          </p:nvPr>
        </p:nvGraphicFramePr>
        <p:xfrm>
          <a:off x="5431479" y="4499060"/>
          <a:ext cx="1657539" cy="119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CS ChemDraw Drawing" r:id="rId7" imgW="1264849" imgH="914210" progId="ChemDraw.Document.6.0">
                  <p:embed/>
                </p:oleObj>
              </mc:Choice>
              <mc:Fallback>
                <p:oleObj name="CS ChemDraw Drawing" r:id="rId7" imgW="1264849" imgH="914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1479" y="4499060"/>
                        <a:ext cx="1657539" cy="1197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Ορθογώνιο 4"/>
          <p:cNvSpPr/>
          <p:nvPr/>
        </p:nvSpPr>
        <p:spPr>
          <a:xfrm>
            <a:off x="4590971" y="68829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1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" y="5831015"/>
            <a:ext cx="12191648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ημείωσ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Στα δεδομένα που σας δόθηκαν (πίσω), τα αρωματικά πρωτόνια αναφέρονται ως πολλαπλή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lat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ε ένα εύρος 7.304-7.17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Στις περισσότερες βιβλιογραφικές αναφορές (αν όχι όλες) αναφέρονται κατ' αυτόν τον τρόπο και όχι αναλυτικά κάθε σήμα, για χάριν ευκολίας. Το εμβαδόν 5 στην αρωματική περιοχή είναι αρκετή πληροφορία ώστε να καταλάβουμε ότι ο δακτύλιος έχει έναν μόνο υποκαταστάτη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2011825" y="4913355"/>
            <a:ext cx="3419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αντιστοιχεί στην ένωση: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408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Ορθογώνιο 8"/>
              <p:cNvSpPr/>
              <p:nvPr/>
            </p:nvSpPr>
            <p:spPr>
              <a:xfrm>
                <a:off x="150874" y="3340675"/>
                <a:ext cx="3310127" cy="107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l-GR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.α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Η</m:t>
                            </m:r>
                          </m:e>
                        </m:d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90000"/>
                  </a:lnSpc>
                </a:pPr>
                <a:endPara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l-GR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.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Ορθογώνιο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74" y="3340675"/>
                <a:ext cx="3310127" cy="1073948"/>
              </a:xfrm>
              <a:prstGeom prst="rect">
                <a:avLst/>
              </a:prstGeom>
              <a:blipFill>
                <a:blip r:embed="rId2"/>
                <a:stretch>
                  <a:fillRect l="-1473" b="-284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8968" y="203608"/>
            <a:ext cx="6618733" cy="6590384"/>
          </a:xfrm>
          <a:prstGeom prst="rect">
            <a:avLst/>
          </a:prstGeom>
        </p:spPr>
      </p:pic>
      <p:sp>
        <p:nvSpPr>
          <p:cNvPr id="12" name="Ορθογώνιο 11"/>
          <p:cNvSpPr/>
          <p:nvPr/>
        </p:nvSpPr>
        <p:spPr>
          <a:xfrm>
            <a:off x="559307" y="331624"/>
            <a:ext cx="20665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2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150874" y="1484443"/>
            <a:ext cx="329641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5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, J = 10 Hz, 2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, J = 10 Hz, 2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7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1H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77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5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2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7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5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05545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Ορθογώνιο 15"/>
          <p:cNvSpPr/>
          <p:nvPr/>
        </p:nvSpPr>
        <p:spPr>
          <a:xfrm>
            <a:off x="0" y="329601"/>
            <a:ext cx="10442448" cy="60755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ένωση έχει βαθμό ακορεστότητας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Ο ΜΤ έχε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νθρακες και στην περιοχή των αρωματικών Η (~ 6.5-8.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παρατηρούμε απορροφήσεις. Ως εκ τούτου, η ένωση περιέχει αρωματικό δακτύλι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4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οί ακορεστότητας). 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ούμε ότι οι απορροφήσεις στην αρωματική περιοχή, είναι δύο διπλές κορυφές με εμβαδόν 2 η κάθε μια. Η σταθερά σχάσης και για τις δύο είν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10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συνεπώς τα πρωτόνια που αντιστοιχούν στις κορυφές αυτές συζεύγνυνται μεταξύ τους. Ο αρωματικός δακτύλιο είναι 1,4 –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υποκατεστημένο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Η τριπλή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:triplet)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ορυφή στα 1.267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αλειφατικών πρωτονίων) έχει εμβαδόν 3, οπότε πρόκειται για ομάδ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 σήμα σχάζεται σε τριπλή και άρα η ομάδ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ζεται από 2 γειτονικά Η (ν+1 = 2 + 1 = 3πλή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2. η τετραπλή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: quartet)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ορυφή στα 2.677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ώ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) έχει εμβαδόν 2,  οπότε σε αυτήν αντιστοιχούν 2 Η, δηλαδή μια ομάδ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δεδομένα  1 και 2 συγκλίνουν στην ύπαρξη της ομάδα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</a:t>
            </a:r>
            <a:r>
              <a:rPr lang="en-US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υτό επιβεβαιώνεται και από την σταθερά σχάσης, τόσο η τριπλή όσο και η τετραπλή έχου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9.5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ρα πράγματι, τα </a:t>
            </a:r>
            <a:r>
              <a:rPr lang="el-GR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χάζονται μεταξύ τους. Συμπέρασμα: ο ένας υποκαταστάτης του αρωματικού δακτυλίου είναι η μονάδα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</a:t>
            </a: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ά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έχρι στιγμής έχουμε βρει τους 4 από τους 6 βαθμούς ακορεστότητας. Παρατηρήστε την απλή απορρόφηση στα 3.07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χαρακτηριστική περιοχή απορρόφησης Η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άνω σε τριπλό δεσμό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αντιστοιχεί σε εμβαδόν 1. Συνεπώς, υπάρχει ένας τριπλός δεσμός ο οποίος είναι και ο δεύτερος υποκαταστάτης του αρωματικού συστήματος.</a:t>
            </a: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/>
          </p:nvPr>
        </p:nvGraphicFramePr>
        <p:xfrm>
          <a:off x="10631487" y="1162100"/>
          <a:ext cx="15605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CS ChemDraw Drawing" r:id="rId3" imgW="1560434" imgH="882230" progId="ChemDraw.Document.6.0">
                  <p:embed/>
                </p:oleObj>
              </mc:Choice>
              <mc:Fallback>
                <p:oleObj name="CS ChemDraw Drawing" r:id="rId3" imgW="1560434" imgH="882230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31487" y="1162100"/>
                        <a:ext cx="156051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10631487" y="4323326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</a:t>
            </a: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l-GR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/>
          </p:nvPr>
        </p:nvGraphicFramePr>
        <p:xfrm>
          <a:off x="10459206" y="5369941"/>
          <a:ext cx="1665991" cy="37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CS ChemDraw Drawing" r:id="rId5" imgW="1682496" imgH="376088" progId="ChemDraw.Document.6.0">
                  <p:embed/>
                </p:oleObj>
              </mc:Choice>
              <mc:Fallback>
                <p:oleObj name="CS ChemDraw Drawing" r:id="rId5" imgW="1682496" imgH="376088" progId="ChemDraw.Document.6.0">
                  <p:embed/>
                  <p:pic>
                    <p:nvPicPr>
                      <p:cNvPr id="5" name="Αντικείμενο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59206" y="5369941"/>
                        <a:ext cx="1665991" cy="372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/>
          <p:cNvSpPr/>
          <p:nvPr/>
        </p:nvSpPr>
        <p:spPr>
          <a:xfrm>
            <a:off x="4417235" y="0"/>
            <a:ext cx="1217833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2</a:t>
            </a:r>
          </a:p>
        </p:txBody>
      </p:sp>
    </p:spTree>
    <p:extLst>
      <p:ext uri="{BB962C8B-B14F-4D97-AF65-F5344CB8AC3E}">
        <p14:creationId xmlns:p14="http://schemas.microsoft.com/office/powerpoint/2010/main" val="227135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Αντικείμενο 2"/>
          <p:cNvGraphicFramePr>
            <a:graphicFrameLocks noChangeAspect="1"/>
          </p:cNvGraphicFramePr>
          <p:nvPr>
            <p:extLst/>
          </p:nvPr>
        </p:nvGraphicFramePr>
        <p:xfrm>
          <a:off x="10348023" y="842060"/>
          <a:ext cx="15605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CS ChemDraw Drawing" r:id="rId3" imgW="1560434" imgH="882230" progId="ChemDraw.Document.6.0">
                  <p:embed/>
                </p:oleObj>
              </mc:Choice>
              <mc:Fallback>
                <p:oleObj name="CS ChemDraw Drawing" r:id="rId3" imgW="1560434" imgH="882230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48023" y="842060"/>
                        <a:ext cx="156051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10158557" y="2320790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</a:t>
            </a: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l-GR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/>
          </p:nvPr>
        </p:nvGraphicFramePr>
        <p:xfrm>
          <a:off x="9565090" y="3210764"/>
          <a:ext cx="2121195" cy="47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CS ChemDraw Drawing" r:id="rId5" imgW="1682496" imgH="376088" progId="ChemDraw.Document.6.0">
                  <p:embed/>
                </p:oleObj>
              </mc:Choice>
              <mc:Fallback>
                <p:oleObj name="CS ChemDraw Drawing" r:id="rId5" imgW="1682496" imgH="376088" progId="ChemDraw.Document.6.0">
                  <p:embed/>
                  <p:pic>
                    <p:nvPicPr>
                      <p:cNvPr id="5" name="Αντικείμενο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65090" y="3210764"/>
                        <a:ext cx="2121195" cy="474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Εικόνα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2372" y="979628"/>
            <a:ext cx="7991857" cy="4462272"/>
          </a:xfrm>
          <a:prstGeom prst="rect">
            <a:avLst/>
          </a:prstGeom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/>
          </p:nvPr>
        </p:nvGraphicFramePr>
        <p:xfrm>
          <a:off x="4055174" y="1310032"/>
          <a:ext cx="1071642" cy="190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CS ChemDraw Drawing" r:id="rId8" imgW="771073" imgH="1368757" progId="ChemDraw.Document.6.0">
                  <p:embed/>
                </p:oleObj>
              </mc:Choice>
              <mc:Fallback>
                <p:oleObj name="CS ChemDraw Drawing" r:id="rId8" imgW="771073" imgH="1368757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55174" y="1310032"/>
                        <a:ext cx="1071642" cy="1900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Ορθογώνιο 6"/>
          <p:cNvSpPr/>
          <p:nvPr/>
        </p:nvSpPr>
        <p:spPr>
          <a:xfrm>
            <a:off x="4728131" y="266622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2</a:t>
            </a:r>
          </a:p>
        </p:txBody>
      </p:sp>
    </p:spTree>
    <p:extLst>
      <p:ext uri="{BB962C8B-B14F-4D97-AF65-F5344CB8AC3E}">
        <p14:creationId xmlns:p14="http://schemas.microsoft.com/office/powerpoint/2010/main" val="303702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1103184" y="6256979"/>
                <a:ext cx="10060116" cy="503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Η</m:t>
                            </m:r>
                          </m:e>
                        </m:d>
                        <m: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Χ</m:t>
                        </m:r>
                        <m: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  <m: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</a:t>
                </a:r>
                <a:endParaRPr lang="el-GR" dirty="0"/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184" y="6256979"/>
                <a:ext cx="10060116" cy="503471"/>
              </a:xfrm>
              <a:prstGeom prst="rect">
                <a:avLst/>
              </a:prstGeom>
              <a:blipFill>
                <a:blip r:embed="rId2"/>
                <a:stretch>
                  <a:fillRect l="-545" b="-602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975" y="0"/>
            <a:ext cx="11764652" cy="6256376"/>
          </a:xfrm>
          <a:prstGeom prst="rect">
            <a:avLst/>
          </a:prstGeom>
        </p:spPr>
      </p:pic>
      <p:sp>
        <p:nvSpPr>
          <p:cNvPr id="10" name="Ορθογώνιο 9"/>
          <p:cNvSpPr/>
          <p:nvPr/>
        </p:nvSpPr>
        <p:spPr>
          <a:xfrm>
            <a:off x="3695816" y="1757514"/>
            <a:ext cx="611067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δομέν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υ σας δίνονται: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8 Hz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H)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3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1H)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4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8 Hz,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H)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87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7.8 Hz,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1.8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sept, 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d, J = 6.8 Hz, 6H)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4611824" y="502067"/>
            <a:ext cx="18352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3</a:t>
            </a:r>
            <a:endParaRPr lang="en-US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Ι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660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195452" y="781388"/>
            <a:ext cx="10559416" cy="4829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4. Ο ΜΤ έχει 9 άνθρακες και αφού υπάρχουν απορροφήσεις στην περιοχή 6.5-8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αρωματικών Η) υπάρχει αρωματικός δακτύλιος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περιοχή των αρωματικών πρωτονίων, υπάρχουν 4 κορυφές με εμβαδόν 1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καστ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Συνεπώς, 4 από τους 6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 δακτυλίου έχουν Η ως υποκαταστάτες και οι άλλοι 2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χουν άλλες λειτουργικές ομάδες.</a:t>
            </a:r>
          </a:p>
          <a:p>
            <a:pPr algn="just">
              <a:lnSpc>
                <a:spcPct val="90000"/>
              </a:lnSpc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 κορυφή στα 3.19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χει εμβαδόν 1, συνεπώς αντιστοιχεί σε 1 Η.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άζεται σε επταπλή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t)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άρα συζεύγνυνται με 6 Η (ν + 1 = 6 + 1 = 7απλή) – με σταθερά σύζευξη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6.8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Η περιοχή στην οποία απορροφά βρίσκεται στην περιοχή των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ώ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στα 1.23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ζεται σε διπλή κορυφή με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6.8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Αφού σχάζεται σε διπλή κορυφή συζεύγνυνται με 1 Η. Έχει εμβαδόν 6 οπότε μάλλον πρόκειται για δύο ισοδύναμες ομάδε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υπάρχε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6 Η !)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δεδομένα 3 και 4 συγκλίνουν στην ύπαρξη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ισοπρόπυλο-ομάδο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Ο δεύτερος υποκαταστάτης του αρωματικού δακτυλίου είναι το Ι.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97137"/>
              </p:ext>
            </p:extLst>
          </p:nvPr>
        </p:nvGraphicFramePr>
        <p:xfrm>
          <a:off x="11320082" y="1129235"/>
          <a:ext cx="563689" cy="63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CS ChemDraw Drawing" r:id="rId3" imgW="369162" imgH="419155" progId="ChemDraw.Document.6.0">
                  <p:embed/>
                </p:oleObj>
              </mc:Choice>
              <mc:Fallback>
                <p:oleObj name="CS ChemDraw Drawing" r:id="rId3" imgW="369162" imgH="419155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20082" y="1129235"/>
                        <a:ext cx="563689" cy="63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72445"/>
              </p:ext>
            </p:extLst>
          </p:nvPr>
        </p:nvGraphicFramePr>
        <p:xfrm>
          <a:off x="7522922" y="4178223"/>
          <a:ext cx="10654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CS ChemDraw Drawing" r:id="rId5" imgW="585216" imgH="455826" progId="ChemDraw.Document.6.0">
                  <p:embed/>
                </p:oleObj>
              </mc:Choice>
              <mc:Fallback>
                <p:oleObj name="CS ChemDraw Drawing" r:id="rId5" imgW="585216" imgH="455826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2922" y="4178223"/>
                        <a:ext cx="106543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Ορθογώνιο 4"/>
          <p:cNvSpPr/>
          <p:nvPr/>
        </p:nvSpPr>
        <p:spPr>
          <a:xfrm>
            <a:off x="4782995" y="213232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3</a:t>
            </a:r>
            <a:endParaRPr lang="en-US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360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7370</TotalTime>
  <Words>4344</Words>
  <Application>Microsoft Office PowerPoint</Application>
  <PresentationFormat>Ευρεία οθόνη</PresentationFormat>
  <Paragraphs>355</Paragraphs>
  <Slides>35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5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1056</cp:revision>
  <dcterms:created xsi:type="dcterms:W3CDTF">2019-11-09T19:19:36Z</dcterms:created>
  <dcterms:modified xsi:type="dcterms:W3CDTF">2020-03-27T13:10:04Z</dcterms:modified>
</cp:coreProperties>
</file>